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.xml" ContentType="application/vnd.openxmlformats-officedocument.presentationml.slide+xml"/>
  <Override PartName="/ppt/slides/slide5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6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4" r:id="rId6"/>
    <p:sldId id="266" r:id="rId7"/>
    <p:sldId id="263" r:id="rId8"/>
    <p:sldId id="261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2" d="100"/>
          <a:sy n="82" d="100"/>
        </p:scale>
        <p:origin x="-102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customXml" Target="../customXml/item2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A29A-C587-4D14-9F8A-7B7BD2BA4B85}" type="datetimeFigureOut">
              <a:rPr lang="en-US" smtClean="0"/>
              <a:t>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249-F1D8-49FC-85C6-FBC939DC9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324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A29A-C587-4D14-9F8A-7B7BD2BA4B85}" type="datetimeFigureOut">
              <a:rPr lang="en-US" smtClean="0"/>
              <a:t>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249-F1D8-49FC-85C6-FBC939DC9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047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A29A-C587-4D14-9F8A-7B7BD2BA4B85}" type="datetimeFigureOut">
              <a:rPr lang="en-US" smtClean="0"/>
              <a:t>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249-F1D8-49FC-85C6-FBC939DC9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367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A29A-C587-4D14-9F8A-7B7BD2BA4B85}" type="datetimeFigureOut">
              <a:rPr lang="en-US" smtClean="0"/>
              <a:t>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249-F1D8-49FC-85C6-FBC939DC9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09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A29A-C587-4D14-9F8A-7B7BD2BA4B85}" type="datetimeFigureOut">
              <a:rPr lang="en-US" smtClean="0"/>
              <a:t>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249-F1D8-49FC-85C6-FBC939DC9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390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A29A-C587-4D14-9F8A-7B7BD2BA4B85}" type="datetimeFigureOut">
              <a:rPr lang="en-US" smtClean="0"/>
              <a:t>5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249-F1D8-49FC-85C6-FBC939DC9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124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A29A-C587-4D14-9F8A-7B7BD2BA4B85}" type="datetimeFigureOut">
              <a:rPr lang="en-US" smtClean="0"/>
              <a:t>5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249-F1D8-49FC-85C6-FBC939DC9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434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A29A-C587-4D14-9F8A-7B7BD2BA4B85}" type="datetimeFigureOut">
              <a:rPr lang="en-US" smtClean="0"/>
              <a:t>5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249-F1D8-49FC-85C6-FBC939DC9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604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A29A-C587-4D14-9F8A-7B7BD2BA4B85}" type="datetimeFigureOut">
              <a:rPr lang="en-US" smtClean="0"/>
              <a:t>5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249-F1D8-49FC-85C6-FBC939DC9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4503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A29A-C587-4D14-9F8A-7B7BD2BA4B85}" type="datetimeFigureOut">
              <a:rPr lang="en-US" smtClean="0"/>
              <a:t>5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249-F1D8-49FC-85C6-FBC939DC9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383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AA29A-C587-4D14-9F8A-7B7BD2BA4B85}" type="datetimeFigureOut">
              <a:rPr lang="en-US" smtClean="0"/>
              <a:t>5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DB249-F1D8-49FC-85C6-FBC939DC9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0971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8AA29A-C587-4D14-9F8A-7B7BD2BA4B85}" type="datetimeFigureOut">
              <a:rPr lang="en-US" smtClean="0"/>
              <a:t>5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CDB249-F1D8-49FC-85C6-FBC939DC9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561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28479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239000" cy="5446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41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"/>
            <a:ext cx="7391400" cy="702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95400"/>
            <a:ext cx="3352800" cy="1548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1" y="2952400"/>
            <a:ext cx="7239000" cy="1638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4641748"/>
            <a:ext cx="7000876" cy="677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5410200"/>
            <a:ext cx="7000876" cy="641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042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99" y="381000"/>
            <a:ext cx="6934201" cy="125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400800" y="1295400"/>
            <a:ext cx="1524000" cy="3453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98" y="1703095"/>
            <a:ext cx="6934201" cy="72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724400" y="2209800"/>
            <a:ext cx="3200399" cy="2179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200400" y="685800"/>
            <a:ext cx="47244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0598" y="1010875"/>
            <a:ext cx="685802" cy="284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14600"/>
            <a:ext cx="4953000" cy="239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468" y="2895600"/>
            <a:ext cx="196215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373" y="2844140"/>
            <a:ext cx="4159827" cy="1586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498" y="4473575"/>
            <a:ext cx="4076701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430773"/>
            <a:ext cx="1828800" cy="1765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2362200" y="3200400"/>
            <a:ext cx="457200" cy="22860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362200" y="3733800"/>
            <a:ext cx="457200" cy="22860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971800" y="3733800"/>
            <a:ext cx="0" cy="53340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1447800" y="4267200"/>
            <a:ext cx="1524000" cy="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447800" y="3848100"/>
            <a:ext cx="0" cy="41910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587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67245"/>
            <a:ext cx="7162800" cy="1209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38200" y="457200"/>
            <a:ext cx="3048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04731"/>
            <a:ext cx="7162800" cy="505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6019800" y="1957265"/>
            <a:ext cx="1981200" cy="2525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08958"/>
            <a:ext cx="7162800" cy="3558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914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09600"/>
            <a:ext cx="715397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0481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28600"/>
            <a:ext cx="28479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56569"/>
              </p:ext>
            </p:extLst>
          </p:nvPr>
        </p:nvGraphicFramePr>
        <p:xfrm>
          <a:off x="1524000" y="2592777"/>
          <a:ext cx="5765573" cy="251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3263760" imgH="1422360" progId="Equation.DSMT4">
                  <p:embed/>
                </p:oleObj>
              </mc:Choice>
              <mc:Fallback>
                <p:oleObj name="Equation" r:id="rId4" imgW="32637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2592777"/>
                        <a:ext cx="5765573" cy="2512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913" y="5334000"/>
            <a:ext cx="5210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3527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04800"/>
            <a:ext cx="3657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4572000" y="2590800"/>
            <a:ext cx="609600" cy="762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836783"/>
              </p:ext>
            </p:extLst>
          </p:nvPr>
        </p:nvGraphicFramePr>
        <p:xfrm>
          <a:off x="1565985" y="3200399"/>
          <a:ext cx="6027577" cy="259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4343400" imgH="1866600" progId="Equation.DSMT4">
                  <p:embed/>
                </p:oleObj>
              </mc:Choice>
              <mc:Fallback>
                <p:oleObj name="Equation" r:id="rId4" imgW="434340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5985" y="3200399"/>
                        <a:ext cx="6027577" cy="2590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4066431" y="1146464"/>
            <a:ext cx="228600" cy="762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592763" y="1542047"/>
            <a:ext cx="228600" cy="762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304800"/>
            <a:ext cx="1304925" cy="291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5512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304800"/>
            <a:ext cx="1304925" cy="291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536" y="685800"/>
            <a:ext cx="5605464" cy="263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85800"/>
            <a:ext cx="6096000" cy="285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5" y="3276600"/>
            <a:ext cx="4238625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285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C05CB52C-847A-4E25-9E99-34CB7B3E2137}"/>
</file>

<file path=customXml/itemProps2.xml><?xml version="1.0" encoding="utf-8"?>
<ds:datastoreItem xmlns:ds="http://schemas.openxmlformats.org/officeDocument/2006/customXml" ds:itemID="{0725DCE1-F485-42B3-B72B-C914CBAD303A}"/>
</file>

<file path=customXml/itemProps3.xml><?xml version="1.0" encoding="utf-8"?>
<ds:datastoreItem xmlns:ds="http://schemas.openxmlformats.org/officeDocument/2006/customXml" ds:itemID="{D51F554E-73B9-4E09-A768-92F53BA8DD32}"/>
</file>

<file path=docProps/app.xml><?xml version="1.0" encoding="utf-8"?>
<Properties xmlns="http://schemas.openxmlformats.org/officeDocument/2006/extended-properties" xmlns:vt="http://schemas.openxmlformats.org/officeDocument/2006/docPropsVTypes">
  <TotalTime>419</TotalTime>
  <Words>0</Words>
  <Application>Microsoft Office PowerPoint</Application>
  <PresentationFormat>On-screen Show (4:3)</PresentationFormat>
  <Paragraphs>0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15</cp:revision>
  <dcterms:created xsi:type="dcterms:W3CDTF">2020-04-20T11:17:20Z</dcterms:created>
  <dcterms:modified xsi:type="dcterms:W3CDTF">2022-05-11T11:2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